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2ED9" w:rsidRDefault="00D62ED9" w:rsidP="008003F2">
      <w:pPr>
        <w:spacing w:line="276" w:lineRule="auto"/>
      </w:pPr>
    </w:p>
    <w:p w:rsidR="00107472" w:rsidRDefault="00107472" w:rsidP="008003F2">
      <w:pPr>
        <w:spacing w:line="276" w:lineRule="auto"/>
      </w:pPr>
    </w:p>
    <w:bookmarkStart w:id="0" w:name="_GoBack"/>
    <w:p w:rsidR="00107472" w:rsidRDefault="00A06ACD" w:rsidP="008003F2">
      <w:pPr>
        <w:spacing w:line="276" w:lineRule="auto"/>
      </w:pPr>
      <w:r w:rsidRPr="00A06ACD">
        <w:rPr>
          <w:position w:val="-102"/>
        </w:rPr>
        <w:object w:dxaOrig="308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2pt;height:108pt" o:ole="">
            <v:imagedata r:id="rId4" o:title=""/>
          </v:shape>
          <o:OLEObject Type="Embed" ProgID="Equation.DSMT4" ShapeID="_x0000_i1025" DrawAspect="Content" ObjectID="_1450610886" r:id="rId5"/>
        </w:object>
      </w:r>
      <w:bookmarkEnd w:id="0"/>
    </w:p>
    <w:p w:rsidR="00F64AEC" w:rsidRDefault="00F64AEC" w:rsidP="008003F2">
      <w:pPr>
        <w:spacing w:line="276" w:lineRule="auto"/>
      </w:pPr>
    </w:p>
    <w:p w:rsidR="008003F2" w:rsidRDefault="008003F2" w:rsidP="008003F2">
      <w:pPr>
        <w:spacing w:line="276" w:lineRule="auto"/>
      </w:pPr>
    </w:p>
    <w:p w:rsidR="00F64AEC" w:rsidRDefault="00F64AEC" w:rsidP="008003F2">
      <w:pPr>
        <w:spacing w:line="276" w:lineRule="auto"/>
      </w:pPr>
    </w:p>
    <w:p w:rsidR="00F64AEC" w:rsidRDefault="00C40524" w:rsidP="008003F2">
      <w:p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271C01" wp14:editId="1F6A26A9">
                <wp:simplePos x="0" y="0"/>
                <wp:positionH relativeFrom="column">
                  <wp:posOffset>335280</wp:posOffset>
                </wp:positionH>
                <wp:positionV relativeFrom="paragraph">
                  <wp:posOffset>421640</wp:posOffset>
                </wp:positionV>
                <wp:extent cx="1173480" cy="1463040"/>
                <wp:effectExtent l="0" t="0" r="26670" b="2286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630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7916897" id="Rectangle 4" o:spid="_x0000_s1026" style="position:absolute;margin-left:26.4pt;margin-top:33.2pt;width:92.4pt;height:115.2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" filled="f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59E222" wp14:editId="014509CC">
                <wp:simplePos x="0" y="0"/>
                <wp:positionH relativeFrom="column">
                  <wp:posOffset>1158240</wp:posOffset>
                </wp:positionH>
                <wp:positionV relativeFrom="paragraph">
                  <wp:posOffset>436880</wp:posOffset>
                </wp:positionV>
                <wp:extent cx="1173480" cy="1386840"/>
                <wp:effectExtent l="0" t="0" r="26670" b="2286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868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9E9ABD" id="Rectangle 2" o:spid="_x0000_s1026" style="position:absolute;margin-left:91.2pt;margin-top:34.4pt;width:92.4pt;height:109.2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" filled="f" strokecolor="#00c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95899C" wp14:editId="13CD0FD9">
                <wp:simplePos x="0" y="0"/>
                <wp:positionH relativeFrom="column">
                  <wp:posOffset>723900</wp:posOffset>
                </wp:positionH>
                <wp:positionV relativeFrom="paragraph">
                  <wp:posOffset>421640</wp:posOffset>
                </wp:positionV>
                <wp:extent cx="1173480" cy="1432560"/>
                <wp:effectExtent l="0" t="0" r="26670" b="152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4325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720A30" id="Rectangle 3" o:spid="_x0000_s1026" style="position:absolute;margin-left:57pt;margin-top:33.2pt;width:92.4pt;height:112.8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" filled="f" strokecolor="#538135 [2409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E5C588" wp14:editId="55D7DA1B">
                <wp:simplePos x="0" y="0"/>
                <wp:positionH relativeFrom="column">
                  <wp:posOffset>1569720</wp:posOffset>
                </wp:positionH>
                <wp:positionV relativeFrom="paragraph">
                  <wp:posOffset>421640</wp:posOffset>
                </wp:positionV>
                <wp:extent cx="1173480" cy="1356360"/>
                <wp:effectExtent l="0" t="0" r="26670" b="152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3480" cy="13563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4B86C3" id="Rectangle 1" o:spid="_x0000_s1026" style="position:absolute;margin-left:123.6pt;margin-top:33.2pt;width:92.4pt;height:106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" filled="f" strokecolor="black [3213]" strokeweight="1.5pt"/>
            </w:pict>
          </mc:Fallback>
        </mc:AlternateContent>
      </w:r>
      <w:r w:rsidR="006D6163" w:rsidRPr="006D6163">
        <w:rPr>
          <w:position w:val="-132"/>
        </w:rPr>
        <w:object w:dxaOrig="4239" w:dyaOrig="2760">
          <v:shape id="_x0000_i1026" type="#_x0000_t75" style="width:212.4pt;height:138pt" o:ole="">
            <v:imagedata r:id="rId6" o:title=""/>
          </v:shape>
          <o:OLEObject Type="Embed" ProgID="Equation.DSMT4" ShapeID="_x0000_i1026" DrawAspect="Content" ObjectID="_1450610887" r:id="rId7"/>
        </w:object>
      </w:r>
    </w:p>
    <w:p w:rsidR="00107472" w:rsidRDefault="00107472" w:rsidP="008003F2">
      <w:pPr>
        <w:spacing w:line="276" w:lineRule="auto"/>
      </w:pPr>
    </w:p>
    <w:sectPr w:rsidR="001074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7472"/>
    <w:rsid w:val="00027B52"/>
    <w:rsid w:val="00033DB3"/>
    <w:rsid w:val="0009722D"/>
    <w:rsid w:val="000C2201"/>
    <w:rsid w:val="000D38B4"/>
    <w:rsid w:val="001009DB"/>
    <w:rsid w:val="00107472"/>
    <w:rsid w:val="0013526C"/>
    <w:rsid w:val="00141029"/>
    <w:rsid w:val="0014110C"/>
    <w:rsid w:val="00170805"/>
    <w:rsid w:val="00195398"/>
    <w:rsid w:val="001C0285"/>
    <w:rsid w:val="001C56A4"/>
    <w:rsid w:val="001E3849"/>
    <w:rsid w:val="00206CFC"/>
    <w:rsid w:val="00210001"/>
    <w:rsid w:val="00227015"/>
    <w:rsid w:val="00254FF5"/>
    <w:rsid w:val="00256FB0"/>
    <w:rsid w:val="0027794B"/>
    <w:rsid w:val="00281558"/>
    <w:rsid w:val="00283EA8"/>
    <w:rsid w:val="002A3525"/>
    <w:rsid w:val="002B3BCC"/>
    <w:rsid w:val="002C2A42"/>
    <w:rsid w:val="003343FD"/>
    <w:rsid w:val="003A33FE"/>
    <w:rsid w:val="003D5BD1"/>
    <w:rsid w:val="004018DC"/>
    <w:rsid w:val="004412A0"/>
    <w:rsid w:val="00445747"/>
    <w:rsid w:val="0045777C"/>
    <w:rsid w:val="00475BBE"/>
    <w:rsid w:val="00485287"/>
    <w:rsid w:val="004B7D60"/>
    <w:rsid w:val="004C4A7C"/>
    <w:rsid w:val="004D5447"/>
    <w:rsid w:val="00504F4C"/>
    <w:rsid w:val="00516D2B"/>
    <w:rsid w:val="005F2FC1"/>
    <w:rsid w:val="00610F24"/>
    <w:rsid w:val="00617B7A"/>
    <w:rsid w:val="006307A7"/>
    <w:rsid w:val="00643ED0"/>
    <w:rsid w:val="00651013"/>
    <w:rsid w:val="00662F01"/>
    <w:rsid w:val="006B1E84"/>
    <w:rsid w:val="006B391F"/>
    <w:rsid w:val="006D6163"/>
    <w:rsid w:val="00764539"/>
    <w:rsid w:val="00776A30"/>
    <w:rsid w:val="00792C00"/>
    <w:rsid w:val="007D0769"/>
    <w:rsid w:val="007D1616"/>
    <w:rsid w:val="007F0E99"/>
    <w:rsid w:val="008003F2"/>
    <w:rsid w:val="008231F7"/>
    <w:rsid w:val="00861444"/>
    <w:rsid w:val="008865D2"/>
    <w:rsid w:val="00886AB9"/>
    <w:rsid w:val="008A5AE8"/>
    <w:rsid w:val="008E2096"/>
    <w:rsid w:val="008F1561"/>
    <w:rsid w:val="00900918"/>
    <w:rsid w:val="009032F7"/>
    <w:rsid w:val="009204EB"/>
    <w:rsid w:val="00951D75"/>
    <w:rsid w:val="00997736"/>
    <w:rsid w:val="009C1BCA"/>
    <w:rsid w:val="009E0691"/>
    <w:rsid w:val="00A06ACD"/>
    <w:rsid w:val="00A108C9"/>
    <w:rsid w:val="00A5199F"/>
    <w:rsid w:val="00A61270"/>
    <w:rsid w:val="00A9113A"/>
    <w:rsid w:val="00AB4011"/>
    <w:rsid w:val="00AC0058"/>
    <w:rsid w:val="00AC212F"/>
    <w:rsid w:val="00AD0F6B"/>
    <w:rsid w:val="00AD3512"/>
    <w:rsid w:val="00AD7B27"/>
    <w:rsid w:val="00AD7E28"/>
    <w:rsid w:val="00B43855"/>
    <w:rsid w:val="00B51559"/>
    <w:rsid w:val="00B802F7"/>
    <w:rsid w:val="00BB7EE5"/>
    <w:rsid w:val="00C02837"/>
    <w:rsid w:val="00C24B16"/>
    <w:rsid w:val="00C40524"/>
    <w:rsid w:val="00C41AC9"/>
    <w:rsid w:val="00C94405"/>
    <w:rsid w:val="00CC3DDC"/>
    <w:rsid w:val="00CC3ED6"/>
    <w:rsid w:val="00CE1FF9"/>
    <w:rsid w:val="00CF39EC"/>
    <w:rsid w:val="00CF5060"/>
    <w:rsid w:val="00D11675"/>
    <w:rsid w:val="00D62ED9"/>
    <w:rsid w:val="00D84935"/>
    <w:rsid w:val="00D87671"/>
    <w:rsid w:val="00DF4B33"/>
    <w:rsid w:val="00DF6B0F"/>
    <w:rsid w:val="00E02583"/>
    <w:rsid w:val="00E2275B"/>
    <w:rsid w:val="00E71B2E"/>
    <w:rsid w:val="00E93D90"/>
    <w:rsid w:val="00EA5994"/>
    <w:rsid w:val="00EB478F"/>
    <w:rsid w:val="00EF0347"/>
    <w:rsid w:val="00F10A3A"/>
    <w:rsid w:val="00F17B4B"/>
    <w:rsid w:val="00F205D0"/>
    <w:rsid w:val="00F25CBB"/>
    <w:rsid w:val="00F53B55"/>
    <w:rsid w:val="00F54344"/>
    <w:rsid w:val="00F64AEC"/>
    <w:rsid w:val="00F82CA7"/>
    <w:rsid w:val="00FA45E8"/>
    <w:rsid w:val="00FB107B"/>
    <w:rsid w:val="00FD6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BA2273BB-5F8A-490E-BE1A-E4C077229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9</Words>
  <Characters>5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8</cp:revision>
  <dcterms:created xsi:type="dcterms:W3CDTF">2013-10-25T21:25:00Z</dcterms:created>
  <dcterms:modified xsi:type="dcterms:W3CDTF">2014-01-07T20:41:00Z</dcterms:modified>
</cp:coreProperties>
</file>